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049A456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98300</wp:posOffset>
            </wp:positionH>
            <wp:positionV relativeFrom="topMargin">
              <wp:posOffset>11341100</wp:posOffset>
            </wp:positionV>
            <wp:extent cx="355600" cy="444500"/>
            <wp:effectExtent l="0" t="0" r="6350" b="12700"/>
            <wp:wrapNone/>
            <wp:docPr id="100210" name="图片 100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0" name="图片 10021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武威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、高中招生考试</w:t>
      </w:r>
    </w:p>
    <w:p w14:paraId="377C113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5217969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考生注意：本试卷满分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所有试题均在答题卡上作答，否则无效．</w:t>
      </w:r>
    </w:p>
    <w:p w14:paraId="5D7754C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，每小题只有一个正确选项．</w:t>
      </w:r>
    </w:p>
    <w:p w14:paraId="050C3ACB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398E7C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5" o:title="eqId72b8bee40319fe80e512d221cfe252a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4648B4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" o:title="eqId65c5840e0454fdec7d2158072c43b8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" o:title="eqId3818a2c9919d358b4c3713396093822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/>
          <w:color w:val="000000"/>
        </w:rPr>
        <w:t>的余角的大小是（　　）</w:t>
      </w:r>
    </w:p>
    <w:p w14:paraId="26368B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95391558" name="图片 79539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391558" name="图片 795391558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50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60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40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60</w:t>
      </w:r>
      <w:r>
        <w:rPr>
          <w:rFonts w:ascii="宋体" w:hAnsi="宋体"/>
          <w:color w:val="000000"/>
        </w:rPr>
        <w:t>°</w:t>
      </w:r>
    </w:p>
    <w:p w14:paraId="371E73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不等式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" o:title="eqId18a0afc9ecd07d3bf868873490366c2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>的解集是（　　）</w:t>
      </w:r>
    </w:p>
    <w:p w14:paraId="446A4F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6" o:title="eqId10a7e4dcebd24c843379926de9c0b78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" o:title="eqId5eeb69dcd17cd8448b0ed90fc02a7f3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" o:title="eqId0c0aa2ef928b6e3341d0a0dc6d8055b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" o:title="eqId200849ce71f53c0321506e27de437b8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15ABA6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用配方法解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时，配方后正确的是（　　）</w:t>
      </w:r>
    </w:p>
    <w:p w14:paraId="09F19C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34" o:title="eqId6aedafb3f0d090fa1d9f0a929409283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36" o:title="eqIde95802421a48c77d8587661bf6aa918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38" o:title="eqIdaadcf255ad218c6353f230f85bbaaf7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40" o:title="eqId549ef73e0f7ee12231ed550e6da9e32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 w14:paraId="364A1D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5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95391560" name="图片 79539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391560" name="图片 795391560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42" o:title="eqIdb3ee8712b119f4047689cd943329051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4" o:title="eqId07160f14b3b453bebb64cb2bf96dc85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6" o:title="eqId613dedf2d90e58591b7ac4a250ac7b5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48" o:title="eqIdd4bb05a76c55abe3b21af51a4e34b2f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/>
          <w:color w:val="000000"/>
        </w:rPr>
        <w:t>（   ）</w:t>
      </w:r>
    </w:p>
    <w:p w14:paraId="51D304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0" o:title="eqId1d86ab7c97cd8a0b15ba5efc1be9423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" o:title="eqId31da7291140e430a11e2a10cc6cdefb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4" o:title="eqIdbf31876698721a199c7c53c6b320aa8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" o:title="eqIda4b8503f4706b8321e4e79a87eadea8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</w:p>
    <w:p w14:paraId="0AC78E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，神州十三号载人飞船返回舱在东风着陆场成功着陆，飞行任务取得圆满成功．“出差”太空半年的神州十三号航天员乘组顺利完成既定全部任务，并解锁了多个“首次”．其中，航天员们在轨驻留期间共完成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项空间科学实验，如图是完成各领域科学实验项数的扇形统计图，下列说法错误的是（   ）</w:t>
      </w:r>
    </w:p>
    <w:p w14:paraId="72C96D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3335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47E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完成航天医学领域实验项数最多</w:t>
      </w:r>
    </w:p>
    <w:p w14:paraId="27C99F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完成空间应用领域实验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</w:t>
      </w:r>
    </w:p>
    <w:p w14:paraId="41173B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完成人因工程技术实验项数比空间应用领域实验项数多</w:t>
      </w:r>
    </w:p>
    <w:p w14:paraId="7273A5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完成人因工程技术实验项数占空间科学实验总项数的</w:t>
      </w:r>
      <w:r>
        <w:rPr>
          <w:rFonts w:eastAsia="Times New Roman" w:cs="Times New Roman"/>
          <w:color w:val="000000"/>
        </w:rPr>
        <w:t>24.3</w:t>
      </w:r>
      <w:r>
        <w:rPr>
          <w:rFonts w:ascii="宋体" w:hAnsi="宋体"/>
          <w:color w:val="000000"/>
        </w:rPr>
        <w:t>%</w:t>
      </w:r>
    </w:p>
    <w:p w14:paraId="40598B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大自然中有许多小动物都是“小数学家”，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蜜蜂的蜂巢结构非常精巧、实用而且节省材料，多名学者通过观测研究发现：蜂巢巢房的横截面大都是正六边形．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一个巢房的横截面为正六边形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9" o:title="eqId9165d9bfbb0f0d19eb482c2a4c1b29b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/>
          <w:color w:val="000000"/>
        </w:rPr>
        <w:t>，若对角线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" o:title="eqId03902478df1a55bc99703210bccab91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/>
          <w:color w:val="000000"/>
        </w:rPr>
        <w:t>的长约为</w:t>
      </w:r>
      <w:r>
        <w:rPr>
          <w:rFonts w:eastAsia="Times New Roman" w:cs="Times New Roman"/>
          <w:color w:val="000000"/>
        </w:rPr>
        <w:t>8mm</w:t>
      </w:r>
      <w:r>
        <w:rPr>
          <w:rFonts w:ascii="宋体" w:hAnsi="宋体"/>
          <w:color w:val="000000"/>
        </w:rPr>
        <w:t>，则正六边形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9" o:title="eqId9165d9bfbb0f0d19eb482c2a4c1b29b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/>
          <w:color w:val="000000"/>
        </w:rPr>
        <w:t>的边长为（   ）</w:t>
      </w:r>
    </w:p>
    <w:p w14:paraId="1877B3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05050" cy="12382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24D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m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65" o:title="eqIdbc1e6f8b5305420773e25dc987921ef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7" o:title="eqIde80e98553e96a55401238b739adab37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mm</w:t>
      </w:r>
    </w:p>
    <w:p w14:paraId="15058C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《九章算术》是中国古代的一部数学专著，其中记载了一道有趣的题：“今有凫起南海，七日至北海；雁起北海，九日至南海．今凫雁俱起，问何日相逢？”大意是：今有野鸭从南海起飞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天到北海；大雁从北海起飞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天到南海．现野鸭从南海、大雁从北海同时起飞，问经过多少天相遇？设经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天相遇，根据题意可列方程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1B23E2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4.5pt;width:64.5pt;" o:ole="t" filled="f" o:preferrelative="t" stroked="f" coordsize="21600,21600">
            <v:path/>
            <v:fill on="f" focussize="0,0"/>
            <v:stroke on="f" joinstyle="miter"/>
            <v:imagedata r:id="rId69" o:title="eqId6f48b67b51a1c380aa84ccc7d6a6fda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71" o:title="eqIdd90536b73ab4fe561a3bec1383d86be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73" o:title="eqId38c6608750e4fab2492eb00d41a7864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75" o:title="eqId102f11770293f7100407f80f2cd7f3c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</w:p>
    <w:p w14:paraId="147560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一条公路（公路的宽度忽略不计）的转弯处是一段圆弧（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77" o:title="eqId16d65cecaf8a3dc2953f4109c75a981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/>
          <w:color w:val="000000"/>
        </w:rPr>
        <w:t>），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" o:title="eqId1dde8112e8eb968fd042418dd632759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/>
          <w:color w:val="000000"/>
        </w:rPr>
        <w:t>是这段弧所在圆的圆心，半径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1" o:title="eqIde1891c007d417a37b29ff4ac0a047a6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，圆心角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83" o:title="eqIda6978615637bd3febf56d23798f6530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>，则这段弯路（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77" o:title="eqId16d65cecaf8a3dc2953f4109c75a981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/>
          <w:color w:val="000000"/>
        </w:rPr>
        <w:t>）的长度为（   ）</w:t>
      </w:r>
    </w:p>
    <w:p w14:paraId="65B627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3144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1E3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87" o:title="eqId14bd174c6580f25d4b8551e89ac87b2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9" o:title="eqIdb0ab536b82501132f394218e5691cdc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1" o:title="eqId015ef3f76c51d59101a5f586fc1023e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3" o:title="eqId3d8457b6ff2e58a5d8599746453c7e7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</w:p>
    <w:p w14:paraId="45AF59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菱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5" o:title="eqId411b38a18046fea8e9fab1f9f9b80a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97" o:title="eqIdc5b8b98b2f83279a49e94d9f48c5e6f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宋体" w:hAnsi="宋体"/>
          <w:color w:val="000000"/>
        </w:rPr>
        <w:t>，动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9" o:title="eqIddad2a36927223bd70f426ba06aea4b4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1" o:title="eqId5963abe8f421bd99a2aaa94831a951e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/>
          <w:color w:val="000000"/>
        </w:rPr>
        <w:t>出发，沿折线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103" o:title="eqIdc1c5763f06956e1726fde02742ea7e2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/>
          <w:color w:val="000000"/>
        </w:rPr>
        <w:t>方向匀速运动，运动到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/>
          <w:color w:val="000000"/>
        </w:rPr>
        <w:t>停止．设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9" o:title="eqIddad2a36927223bd70f426ba06aea4b4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/>
          <w:color w:val="000000"/>
        </w:rPr>
        <w:t>的运动路程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81dea63b8ce3e51adf66cf7b9982a24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10" o:title="eqIdaf2cc5f8cec8c498aa12c99c04e1c97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2" o:title="eqIdd053b14c8588eee2acbbe44fc37a68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2" o:title="eqIdd053b14c8588eee2acbbe44fc37a688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81dea63b8ce3e51adf66cf7b9982a24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/>
          <w:color w:val="000000"/>
        </w:rPr>
        <w:t>的函数图象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3CFF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86150" cy="15716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7A2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19" o:title="eqIda7ffe8515ff6183c1c7775dc6f94bdb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1" o:title="eqId38387ba1cadfd3dfc4dea4ca9f613ce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23" o:title="eqIdadbd3e8cf8325999cde03adf845d3dd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5" o:title="eqId41322821ce31416fdac8dd6e0aa41c7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</w:p>
    <w:p w14:paraId="540750B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</w:t>
      </w:r>
    </w:p>
    <w:p w14:paraId="54C22B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计算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27" o:title="eqId9ef98d7c867cbbc3fd1faaec69b335d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14:paraId="626FAC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因式分解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29" o:title="eqIdf1708922b501d222f61fd12684a5b18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宋体" w:hAnsi="宋体"/>
          <w:color w:val="000000"/>
        </w:rPr>
        <w:t>_________________．</w:t>
      </w:r>
    </w:p>
    <w:p w14:paraId="2C850F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−2</w:t>
      </w:r>
      <w:r>
        <w:rPr>
          <w:rFonts w:ascii="宋体" w:hAnsi="宋体"/>
          <w:color w:val="000000"/>
        </w:rPr>
        <w:t>的函数值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着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的增大而增大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___（写出一个满足条件的值）．</w:t>
      </w:r>
    </w:p>
    <w:p w14:paraId="247365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菱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5" o:title="eqId411b38a18046fea8e9fab1f9f9b80a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宋体" w:hAnsi="宋体"/>
          <w:color w:val="000000"/>
        </w:rPr>
        <w:t>中，对角线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2" o:title="eqId60ef95894ceebaf236170e8832dcf7e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4" o:title="eqIdd40b319212a7e7528b053e1c7097e96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" o:title="eqId1dde8112e8eb968fd042418dd632759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37" o:title="eqIda2e681a881da5236e90f7fcf6207c1c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39" o:title="eqId28f9fc63aeaac7f7e359f1bcd734a90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4" o:title="eqIdd40b319212a7e7528b053e1c7097e96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/>
          <w:color w:val="000000"/>
        </w:rPr>
        <w:t>的长为___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5B0487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62150" cy="11620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769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内接四边形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5" o:title="eqId411b38a18046fea8e9fab1f9f9b80a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/>
          <w:color w:val="000000"/>
        </w:rPr>
        <w:t>中，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44" o:title="eqIdfa8c0d6d7ae9e409db9b930b9e7489a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46" o:title="eqIddb90c0feb35aa54464f1303be9118f3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48" o:title="eqId83873a9d782f2588c5eedbfe73f9bc2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25CA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1430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B9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四边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5" o:title="eqId411b38a18046fea8e9fab1f9f9b80a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52" o:title="eqIdee8ef58be8708144272538ee427fb92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54" o:title="eqId6dceb5cc71fc50f20649f6b9535fd91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/>
          <w:color w:val="000000"/>
        </w:rPr>
        <w:t>，在不添加任何辅助线的前提下，要想四边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5" o:title="eqId411b38a18046fea8e9fab1f9f9b80a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宋体" w:hAnsi="宋体"/>
          <w:color w:val="000000"/>
        </w:rPr>
        <w:t>成为一个矩形，只需添加的一个条件是</w:t>
      </w:r>
      <w:r>
        <w:rPr>
          <w:color w:val="000000"/>
        </w:rPr>
        <w:t>_______________</w:t>
      </w:r>
      <w:r>
        <w:rPr>
          <w:rFonts w:ascii="宋体" w:hAnsi="宋体"/>
          <w:color w:val="000000"/>
        </w:rPr>
        <w:t>．</w:t>
      </w:r>
    </w:p>
    <w:p w14:paraId="5CF223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9906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507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以一定的速度将小球沿与地面成一定角度的方向击出时，小球的飞行路线是一条抛物线．若不考虑空气阻力，小球的飞行高度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8" o:title="eqId3eabd5f3a86afe49dcd70571e2b96cf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与飞行时间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60" o:title="eqId36a1b09c653185842513e24ebba60bb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）之间具有函数关系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62" o:title="eqId5a6f178bca50b60f05672be5c912d5e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/>
          <w:color w:val="000000"/>
        </w:rPr>
        <w:t>，则当小球飞行高度达到最高时，飞行时间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64" o:title="eqId825116eb345f5505ebc8c1cdb8a1f13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．</w:t>
      </w:r>
    </w:p>
    <w:p w14:paraId="7D0566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76550" cy="6953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C58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9cm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2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中点，则</w:t>
      </w:r>
      <w:r>
        <w:rPr>
          <w:rFonts w:eastAsia="Times New Roman" w:cs="Times New Roman"/>
          <w:i/>
          <w:color w:val="000000"/>
        </w:rPr>
        <w:t>BG</w: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4CFD03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2477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7486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分．解答时，应写出必要的文字说明、证明过程或演算步骤．</w:t>
      </w:r>
    </w:p>
    <w:p w14:paraId="395743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68" o:title="eqIdf1fae824246133afcd370afc46bfd31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5E16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化简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170" o:title="eqIdb3fe511df0f53041c983d5f262a41bf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CA901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中国清朝末期的几何作图教科书《最新中学教科书用器画》由国人自编（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书中记载了大量几何作图题，所有内容均用浅近的文言文表述，第一编记载了这样一道几何作图题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196"/>
        <w:gridCol w:w="5350"/>
      </w:tblGrid>
      <w:tr w14:paraId="1EF836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117DC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原文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8C2B8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释义</w:t>
            </w:r>
          </w:p>
        </w:tc>
      </w:tr>
      <w:tr w14:paraId="3E624D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568CC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乙丙为定直角．</w:t>
            </w:r>
          </w:p>
          <w:p w14:paraId="2DB4312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以乙为圆心，以任何半径作丁戊弧；</w:t>
            </w:r>
          </w:p>
          <w:p w14:paraId="4A0E82E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以丁为圆心，以乙丁为半径画弧得交点己；</w:t>
            </w:r>
          </w:p>
          <w:p w14:paraId="50DC855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再以戊为圆心，仍以原半径画弧得交点庚；</w:t>
            </w:r>
          </w:p>
          <w:p w14:paraId="49E680A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与己及庚相连作线．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943E3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如图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      <v:path/>
                  <v:fill on="f" focussize="0,0"/>
                  <v:stroke on="f" joinstyle="miter"/>
                  <v:imagedata r:id="rId172" o:title="eqIdd39b8d91afc34e4a9b0fdbb6bafb9087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71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为直角．</w:t>
            </w:r>
          </w:p>
          <w:p w14:paraId="052355B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以点</w:t>
            </w: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05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3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为圆心，以任意长为半径画弧，交射线</w:t>
            </w: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175" o:title="eqId7dea2ae9d515f9ab351ad72306b776ee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4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77" o:title="eqId0dc5c9827dfd0be5a9c85962d6ccbfb1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6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分别于点</w:t>
            </w: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179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7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81" o:title="eqId2a30f3a8b673cc28bd90c50cf1a35281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0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；</w:t>
            </w:r>
          </w:p>
          <w:p w14:paraId="0094438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以点</w:t>
            </w: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179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2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为圆心，以</w:t>
            </w: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34" o:title="eqIdd40b319212a7e7528b053e1c7097e966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3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长为半径画弧与</w:t>
            </w: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7.25pt;width:21pt;" o:ole="t" filled="f" o:preferrelative="t" stroked="f" coordsize="21600,21600">
                  <v:path/>
                  <v:fill on="f" focussize="0,0"/>
                  <v:stroke on="f" joinstyle="miter"/>
                  <v:imagedata r:id="rId185" o:title="eqIdd0c44512cb86bcf48c6d21357f45b533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4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交于点</w:t>
            </w:r>
            <w:r>
              <w:object>
                <v:shape id="_x0000_i111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87" o:title="eqIda0ed1ec316bc54c37c4286c208f55667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86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；</w:t>
            </w:r>
          </w:p>
          <w:p w14:paraId="61E5BE4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再以点</w:t>
            </w: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81" o:title="eqId2a30f3a8b673cc28bd90c50cf1a35281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8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为圆心，仍以</w:t>
            </w: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34" o:title="eqIdd40b319212a7e7528b053e1c7097e966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89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长为半径画弧与</w:t>
            </w: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7.25pt;width:21pt;" o:ole="t" filled="f" o:preferrelative="t" stroked="f" coordsize="21600,21600">
                  <v:path/>
                  <v:fill on="f" focussize="0,0"/>
                  <v:stroke on="f" joinstyle="miter"/>
                  <v:imagedata r:id="rId185" o:title="eqIdd0c44512cb86bcf48c6d21357f45b533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0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交于点</w:t>
            </w: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92" o:title="eqId895dc3dc3a6606ff487a4c4863e18509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91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；</w:t>
            </w:r>
          </w:p>
          <w:p w14:paraId="7AB6F2F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作射线</w:t>
            </w: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      <v:path/>
                  <v:fill on="f" focussize="0,0"/>
                  <v:stroke on="f" joinstyle="miter"/>
                  <v:imagedata r:id="rId194" o:title="eqId274cf35acb4a1748d15c39d15a9bea7b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93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196" o:title="eqId06e322e0c87479bba874db9ae9ba36b5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95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</w:tc>
      </w:tr>
    </w:tbl>
    <w:p w14:paraId="6089D7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71850" cy="172402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585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根据以上信息，请你用不带刻度的直尺和圆规，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完成这道作图题（保留作图痕迹，不写作法）；</w:t>
      </w:r>
    </w:p>
    <w:p w14:paraId="06C195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完成的图，直接写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99" o:title="eqId6b44fb4417e4f5b07b5a7daa00f8721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01" o:title="eqId7f46bee782634d8cfc14582960f1864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03" o:title="eqId1d3f19ab76b27b47aeaaf4a66f0e580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宋体" w:hAnsi="宋体"/>
          <w:color w:val="000000"/>
        </w:rPr>
        <w:t>的大小关系．</w:t>
      </w:r>
    </w:p>
    <w:p w14:paraId="308209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灞陵桥位于甘肃省渭源县城南清源河（渭河上游）上，始建于明洪武初年，因“渭水绕长安，绕灞陵，为玉石栏杆灞陵桥”之语，得名灞陵桥（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该桥为全国独一无二的纯木质叠梁拱桥．某综合实践研究小组开展了测量汛期某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灞陵桥拱梁顶部到水面的距离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实践活动，过程如下：</w:t>
      </w:r>
    </w:p>
    <w:p w14:paraId="515864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设计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桥拱梁顶部（最高点），在地面上选取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处分别测得∠</w:t>
      </w:r>
      <w:r>
        <w:rPr>
          <w:rFonts w:eastAsia="Times New Roman" w:cs="Times New Roman"/>
          <w:i/>
          <w:color w:val="000000"/>
        </w:rPr>
        <w:t>CAF</w:t>
      </w:r>
      <w:r>
        <w:rPr>
          <w:rFonts w:ascii="宋体" w:hAnsi="宋体"/>
          <w:color w:val="000000"/>
        </w:rPr>
        <w:t>和∠</w:t>
      </w:r>
      <w:r>
        <w:rPr>
          <w:rFonts w:eastAsia="Times New Roman" w:cs="Times New Roman"/>
          <w:i/>
          <w:color w:val="000000"/>
        </w:rPr>
        <w:t>CBF</w:t>
      </w:r>
      <w:r>
        <w:rPr>
          <w:rFonts w:ascii="宋体" w:hAnsi="宋体"/>
          <w:color w:val="000000"/>
        </w:rPr>
        <w:t>的度数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同一条直线上），河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测得地面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到水面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在同一条直线上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）．</w:t>
      </w:r>
    </w:p>
    <w:p w14:paraId="0B19B4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数据收集：实地测量地面上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距离为</w:t>
      </w:r>
      <w:r>
        <w:rPr>
          <w:rFonts w:eastAsia="Times New Roman" w:cs="Times New Roman"/>
          <w:color w:val="000000"/>
        </w:rPr>
        <w:t>8.8m</w:t>
      </w:r>
      <w:r>
        <w:rPr>
          <w:rFonts w:ascii="宋体" w:hAnsi="宋体"/>
          <w:color w:val="000000"/>
        </w:rPr>
        <w:t>，地面到水面的距离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1.5m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AF</w:t>
      </w:r>
      <w:r>
        <w:rPr>
          <w:rFonts w:eastAsia="Times New Roman" w:cs="Times New Roman"/>
          <w:color w:val="000000"/>
        </w:rPr>
        <w:t>=26.6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BF</w:t>
      </w:r>
      <w:r>
        <w:rPr>
          <w:rFonts w:eastAsia="Times New Roman" w:cs="Times New Roman"/>
          <w:color w:val="000000"/>
        </w:rPr>
        <w:t>=35°</w:t>
      </w:r>
      <w:r>
        <w:rPr>
          <w:rFonts w:ascii="宋体" w:hAnsi="宋体"/>
          <w:color w:val="000000"/>
        </w:rPr>
        <w:t>．</w:t>
      </w:r>
    </w:p>
    <w:p w14:paraId="772AFF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解决：求灞陵桥拱梁顶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水面的距离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（结果保留一位小数）．</w:t>
      </w:r>
    </w:p>
    <w:p w14:paraId="5D0D89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参考数据：</w:t>
      </w:r>
      <w:r>
        <w:rPr>
          <w:rFonts w:eastAsia="Times New Roman" w:cs="Times New Roman"/>
          <w:color w:val="000000"/>
        </w:rPr>
        <w:t>sin26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95391557" name="图片 79539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391557" name="图片 795391557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6°≈0.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26.6°≈0.8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26.6°≈0.5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in35°≈0.5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35°≈0.8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35°≈0.70</w:t>
      </w:r>
      <w:r>
        <w:rPr>
          <w:rFonts w:ascii="宋体" w:hAnsi="宋体"/>
          <w:color w:val="000000"/>
        </w:rPr>
        <w:t>．</w:t>
      </w:r>
    </w:p>
    <w:p w14:paraId="7FAFF3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上述方案及数据，请你完成求解过程．</w:t>
      </w:r>
    </w:p>
    <w:p w14:paraId="4FBF9C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19650" cy="17049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AB9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届冬季奥林匹克运动会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日在我国北京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张家口成功举办，其中张家口赛区设有四个冬奥会竞赛场馆，分别为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云顶滑雪公园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国家跳台滑雪中心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国家越野滑雪中心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国家冬季两项中心．小明和小颖都是志愿者，他们被随机分配到这四个竞赛场馆中的任意一个场馆的可能性相同．</w:t>
      </w:r>
    </w:p>
    <w:p w14:paraId="50193B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小明被分配到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国家冬季两项中心场馆做志愿者的概率是多少？</w:t>
      </w:r>
    </w:p>
    <w:p w14:paraId="7467C3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利用画树状图或列表的方法，求小明和小颖被分配到同一场馆做志愿者的概率．</w:t>
      </w:r>
    </w:p>
    <w:p w14:paraId="46E0BC9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40</w:t>
      </w:r>
      <w:r>
        <w:rPr>
          <w:rFonts w:ascii="宋体" w:hAnsi="宋体"/>
          <w:b/>
          <w:color w:val="000000"/>
          <w:sz w:val="24"/>
        </w:rPr>
        <w:t>分．解答时，应写出必要的文字说明、证明过程或演算步骤．</w:t>
      </w:r>
    </w:p>
    <w:p w14:paraId="730E36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受疫情影响，某初中学校进行在线教学的同时，要求学生积极参与“增强免疫力、丰富学习生活”为主题的居家体育锻炼活动，并实施锻炼时间目标管理．为确定一个合理的学生居家锻炼时间的完成目标，学校随机抽取了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名学生周累计居家锻炼时间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的数据作为一个样本，并对这些数据进行了收集、整理和分析，过程如下：</w:t>
      </w:r>
    </w:p>
    <w:p w14:paraId="399C0D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数据收集】</w:t>
      </w:r>
    </w:p>
    <w:p w14:paraId="265EEE5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6</w:t>
      </w:r>
    </w:p>
    <w:p w14:paraId="5FA7BD5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10</w:t>
      </w:r>
    </w:p>
    <w:p w14:paraId="4D990C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数据整理】</w:t>
      </w:r>
    </w:p>
    <w:p w14:paraId="21C618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收集的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个数据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五组进行整理统计，并绘制了如图所示的不完整的频数分布直方图（说明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06" o:title="eqId92175ffc1f6a50bee17564dfc8ea296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08" o:title="eqId43e5951f8fbadc3dbf77e4630670ec2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10" o:title="eqId85ed29cbe80adcd2bba62a8a55b4f6f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2" o:title="eqId274d5217820e6732efc0fc6f8285b13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14" o:title="eqId876f302d6697cee880df5f3f92dbe09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60" o:title="eqId36a1b09c653185842513e24ebba60bb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宋体" w:hAnsi="宋体"/>
          <w:color w:val="000000"/>
        </w:rPr>
        <w:t>表示锻炼时间）；</w:t>
      </w:r>
    </w:p>
    <w:p w14:paraId="5712F1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90800" cy="23336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EF6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数据分析】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05"/>
        <w:gridCol w:w="870"/>
        <w:gridCol w:w="660"/>
        <w:gridCol w:w="870"/>
      </w:tblGrid>
      <w:tr w14:paraId="2C7997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D6E3F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统计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F44E3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71426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F0FAA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</w:tr>
      <w:tr w14:paraId="765FB6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9B955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锻炼时间（</w:t>
            </w:r>
            <w:r>
              <w:rPr>
                <w:rFonts w:eastAsia="Times New Roman" w:cs="Times New Roman"/>
                <w:color w:val="000000"/>
              </w:rPr>
              <w:t>h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C2DBC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E364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218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F76E9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</w:tr>
    </w:tbl>
    <w:p w14:paraId="24D635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解答下列问题：</w:t>
      </w:r>
    </w:p>
    <w:p w14:paraId="5DF9E2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20" o:title="eqIda6c57bbef89a37f1a3808c0ceeac0c2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/>
          <w:color w:val="000000"/>
        </w:rPr>
        <w:t>___________；</w:t>
      </w:r>
    </w:p>
    <w:p w14:paraId="49D738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补全频数分布直方图；</w:t>
      </w:r>
    </w:p>
    <w:p w14:paraId="5B0232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果学校将管理目标确定为每周不少于</w:t>
      </w:r>
      <w:r>
        <w:rPr>
          <w:rFonts w:eastAsia="Times New Roman" w:cs="Times New Roman"/>
          <w:color w:val="000000"/>
        </w:rPr>
        <w:t>7h</w:t>
      </w:r>
      <w:r>
        <w:rPr>
          <w:rFonts w:ascii="宋体" w:hAnsi="宋体"/>
          <w:color w:val="000000"/>
        </w:rPr>
        <w:t>，该校有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名学生，那么估计有多少名学生能完成目标？你认为这个目标合理吗？说明理由．</w:t>
      </w:r>
    </w:p>
    <w:p w14:paraId="631FE2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2" o:title="eqId9abb3a62e46296c417261156b51ec6b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在第一象限图象上的点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．</w:t>
      </w:r>
    </w:p>
    <w:p w14:paraId="48CAA3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04950" cy="16573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61C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此反比例函数的表达式；</w:t>
      </w:r>
    </w:p>
    <w:p w14:paraId="5225BC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795391559" name="图片 79539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391559" name="图片 795391559"/>
                    <pic:cNvPicPr>
                      <a:picLocks noChangeAspect="1"/>
                    </pic:cNvPicPr>
                  </pic:nvPicPr>
                  <pic:blipFill>
                    <a:blip r:embed="rId2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．</w:t>
      </w:r>
    </w:p>
    <w:p w14:paraId="6535A8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6" o:title="eqId15c0dbe3c080c4c4636c64803e5c1f7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8" o:title="eqId3d97cdc586744d208b6f69c9813af97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1" o:title="eqId9d78abbad68bbbf12af10cd40ef4c35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8" o:title="eqId3d97cdc586744d208b6f69c9813af9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" o:title="eqId2a30f3a8b673cc28bd90c50cf1a3528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5" o:title="eqId7d97dc3b752832906de41447bb58a34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宋体" w:hAnsi="宋体"/>
          <w:color w:val="000000"/>
        </w:rPr>
        <w:t>延长线上一点，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237" o:title="eqIda00acd25bf48469fa96b8f761e63eec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18E9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57350" cy="13239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BE4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40" o:title="eqId4eedae8d316c76e3d0b451256de03fb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8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514F1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243" o:title="eqId49c3530eb0a603660d92a173ead9950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45" o:title="eqId3d3976d08e5f9e24e76ce9579c06a8d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/>
          <w:color w:val="000000"/>
        </w:rPr>
        <w:t>，求线段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40" o:title="eqId4eedae8d316c76e3d0b451256de03fb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795391556" name="图片 79539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391556" name="图片 795391556"/>
                    <pic:cNvPicPr>
                      <a:picLocks noChangeAspect="1"/>
                    </pic:cNvPicPr>
                  </pic:nvPicPr>
                  <pic:blipFill>
                    <a:blip r:embed="rId2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．</w:t>
      </w:r>
    </w:p>
    <w:p w14:paraId="274451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已知正方形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5" o:title="eqId411b38a18046fea8e9fab1f9f9b80a5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" o:title="eqId2a30f3a8b673cc28bd90c50cf1a352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宋体" w:hAnsi="宋体"/>
          <w:color w:val="000000"/>
        </w:rPr>
        <w:t>为对角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2" o:title="eqId60ef95894ceebaf236170e8832dcf7e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ascii="宋体" w:hAnsi="宋体"/>
          <w:color w:val="000000"/>
        </w:rPr>
        <w:t>上一点．</w:t>
      </w:r>
    </w:p>
    <w:p w14:paraId="029540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62350" cy="10382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511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建立模型】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2" o:title="eqId85c4bdfb0db1e31e8459df1d15f9ab5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4" o:title="eqIde6e490f703eb6c9bb1278c78ebc2d66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56" o:title="eqIdba11242dcc61d3c7c3555b598b5fdc8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A37BD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模型应用】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7" o:title="eqIda0ed1ec316bc54c37c4286c208f5566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4" o:title="eqIde6e490f703eb6c9bb1278c78ebc2d66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宋体" w:hAnsi="宋体"/>
          <w:color w:val="000000"/>
        </w:rPr>
        <w:t>延长线上一点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60" o:title="eqId0136a534af8311391c2a8e532614aa0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2" o:title="eqId49b50357a6545cae8348e3059312f52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2" o:title="eqId895dc3dc3a6606ff487a4c4863e1850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1E9A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判断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66" o:title="eqId8c4da8c9541c01c2fa51788ed30cd6a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ascii="宋体" w:hAnsi="宋体"/>
          <w:color w:val="000000"/>
        </w:rPr>
        <w:t>的形状并说明理由；</w:t>
      </w:r>
    </w:p>
    <w:p w14:paraId="4B1A0A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2" o:title="eqId895dc3dc3a6606ff487a4c4863e1850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ascii="宋体" w:hAnsi="宋体"/>
          <w:color w:val="000000"/>
        </w:rPr>
        <w:t>的中点，且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70" o:title="eqId3d2c15801fee2405573677484f5dcfa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72" o:title="eqId6aa2b5e09f8ec785c59900a529390a0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30BB8C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【模型迁移】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7" o:title="eqIda0ed1ec316bc54c37c4286c208f5566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4" o:title="eqIde6e490f703eb6c9bb1278c78ebc2d66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Fonts w:ascii="宋体" w:hAnsi="宋体"/>
          <w:color w:val="000000"/>
        </w:rPr>
        <w:t>延长线上一点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60" o:title="eqId0136a534af8311391c2a8e532614aa0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2" o:title="eqId49b50357a6545cae8348e3059312f52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2" o:title="eqId895dc3dc3a6606ff487a4c4863e1850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80" o:title="eqId9d96a5d40d0aea9f4398ca4d0fe9b0d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4pt;width:89.25pt;" o:ole="t" filled="f" o:preferrelative="t" stroked="f" coordsize="21600,21600">
            <v:path/>
            <v:fill on="f" focussize="0,0"/>
            <v:stroke on="f" joinstyle="miter"/>
            <v:imagedata r:id="rId282" o:title="eqIdb90859e55870721a376ec76b84075c4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12A97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平面直角坐标系中，抛物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284" o:title="eqIdce5312c29839dd2e3f2eb7b15e5c9f1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81dea63b8ce3e51adf66cf7b9982a24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5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1" o:title="eqId5963abe8f421bd99a2aaa94831a951e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88" o:title="eqId316ba5cbb31299d683ac6c7dd795db8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  <w:r>
        <w:rPr>
          <w:rFonts w:ascii="宋体" w:hAnsi="宋体"/>
          <w:color w:val="000000"/>
        </w:rPr>
        <w:t>两点，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0" o:title="eqIdc5db41a1f31d6baee7c69990811edb9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2" o:title="eqIdd053b14c8588eee2acbbe44fc37a688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rFonts w:ascii="宋体" w:hAnsi="宋体"/>
          <w:color w:val="000000"/>
        </w:rPr>
        <w:t>轴上，且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3" o:title="eqId2d9a7b5182b56259506c4418fdf1ef6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9" o:title="eqId8455657dde27aabe6adb7b188e031c1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" o:title="eqId2a30f3a8b673cc28bd90c50cf1a3528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ascii="宋体" w:hAnsi="宋体"/>
          <w:color w:val="000000"/>
        </w:rPr>
        <w:t>分别是线段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2" o:title="eqId60ef95894ceebaf236170e8832dcf7e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7">
            <o:LockedField>false</o:LockedField>
          </o:OLEObject>
        </w:object>
      </w:r>
      <w:r>
        <w:rPr>
          <w:rFonts w:ascii="宋体" w:hAnsi="宋体"/>
          <w:color w:val="000000"/>
        </w:rPr>
        <w:t>上的动点（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9" o:title="eqId8455657dde27aabe6adb7b188e031c1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" o:title="eqId2a30f3a8b673cc28bd90c50cf1a3528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9">
            <o:LockedField>false</o:LockedField>
          </o:OLEObject>
        </w:object>
      </w:r>
      <w:r>
        <w:rPr>
          <w:rFonts w:ascii="宋体" w:hAnsi="宋体"/>
          <w:color w:val="000000"/>
        </w:rPr>
        <w:t>不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1" o:title="eqId5963abe8f421bd99a2aaa94831a951e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0" o:title="eqIdc5db41a1f31d6baee7c69990811edb9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2">
            <o:LockedField>false</o:LockedField>
          </o:OLEObject>
        </w:object>
      </w:r>
      <w:r>
        <w:rPr>
          <w:rFonts w:ascii="宋体" w:hAnsi="宋体"/>
          <w:color w:val="000000"/>
        </w:rPr>
        <w:t>重合）．</w:t>
      </w:r>
    </w:p>
    <w:p w14:paraId="5C2895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162550" cy="18859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831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此抛物线的表达式；</w:t>
      </w:r>
    </w:p>
    <w:p w14:paraId="5B05B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4" o:title="eqIde6e490f703eb6c9bb1278c78ebc2d66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4">
            <o:LockedField>false</o:LockedField>
          </o:OLEObject>
        </w:object>
      </w:r>
      <w:r>
        <w:rPr>
          <w:rFonts w:ascii="宋体" w:hAnsi="宋体"/>
          <w:color w:val="000000"/>
        </w:rPr>
        <w:t>并延长交抛物线于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9" o:title="eqIddad2a36927223bd70f426ba06aea4b4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5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307" o:title="eqId3d84acd3c96e20c0ce064aac125f7fe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rPr>
          <w:rFonts w:ascii="宋体" w:hAnsi="宋体"/>
          <w:color w:val="000000"/>
        </w:rPr>
        <w:t>轴，且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09" o:title="eqIdc1364213f546b37f8764ddcb59e36ae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1" o:title="eqId9fd17a66a2af938c89e46f22e4d893b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513A7F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4" o:title="eqIdd40b319212a7e7528b053e1c7097e96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97FC2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14" o:title="eqId661ff55b5ebbadfb600989af3cfce2f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eqId81dea63b8ce3e51adf66cf7b9982a24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ascii="宋体" w:hAnsi="宋体"/>
          <w:color w:val="000000"/>
        </w:rPr>
        <w:t>轴翻折得到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7" o:title="eqId7bd9311e5295f10061deb2872fe04af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6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2" o:title="eqId895dc3dc3a6606ff487a4c4863e1850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8">
            <o:LockedField>false</o:LockedField>
          </o:OLEObject>
        </w:object>
      </w:r>
      <w:r>
        <w:rPr>
          <w:rFonts w:ascii="宋体" w:hAnsi="宋体"/>
          <w:color w:val="000000"/>
        </w:rPr>
        <w:t>在抛物线上时，求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2" o:title="eqId895dc3dc3a6606ff487a4c4863e1850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0B51A8CD">
      <w:pPr>
        <w:spacing w:line="360" w:lineRule="auto"/>
        <w:jc w:val="left"/>
        <w:textAlignment w:val="center"/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连接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40" o:title="eqId4eedae8d316c76e3d0b451256de03fb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2" o:title="eqId2c8fb32ae05a9c1abd3374f5c5f7a99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1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4" o:title="eqIded7cea4fe685c76e2ad523f961abc95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3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0482DD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0D7DD8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F61B2F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ED0C99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61B92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7137A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95E7F"/>
    <w:rsid w:val="006D5DE9"/>
    <w:rsid w:val="006F45E0"/>
    <w:rsid w:val="00701D6B"/>
    <w:rsid w:val="007061B2"/>
    <w:rsid w:val="00740A09"/>
    <w:rsid w:val="00760507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9787F06"/>
    <w:rsid w:val="36687FE4"/>
    <w:rsid w:val="38274566"/>
    <w:rsid w:val="6BAA4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png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png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5.png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6" Type="http://schemas.openxmlformats.org/officeDocument/2006/relationships/fontTable" Target="fontTable.xml"/><Relationship Id="rId325" Type="http://schemas.openxmlformats.org/officeDocument/2006/relationships/customXml" Target="../customXml/item1.xml"/><Relationship Id="rId324" Type="http://schemas.openxmlformats.org/officeDocument/2006/relationships/image" Target="media/image138.wmf"/><Relationship Id="rId323" Type="http://schemas.openxmlformats.org/officeDocument/2006/relationships/oleObject" Target="embeddings/oleObject177.bin"/><Relationship Id="rId322" Type="http://schemas.openxmlformats.org/officeDocument/2006/relationships/image" Target="media/image137.wmf"/><Relationship Id="rId321" Type="http://schemas.openxmlformats.org/officeDocument/2006/relationships/oleObject" Target="embeddings/oleObject176.bin"/><Relationship Id="rId320" Type="http://schemas.openxmlformats.org/officeDocument/2006/relationships/oleObject" Target="embeddings/oleObject175.bin"/><Relationship Id="rId32" Type="http://schemas.openxmlformats.org/officeDocument/2006/relationships/image" Target="media/image12.wmf"/><Relationship Id="rId319" Type="http://schemas.openxmlformats.org/officeDocument/2006/relationships/oleObject" Target="embeddings/oleObject174.bin"/><Relationship Id="rId318" Type="http://schemas.openxmlformats.org/officeDocument/2006/relationships/oleObject" Target="embeddings/oleObject173.bin"/><Relationship Id="rId317" Type="http://schemas.openxmlformats.org/officeDocument/2006/relationships/image" Target="media/image136.wmf"/><Relationship Id="rId316" Type="http://schemas.openxmlformats.org/officeDocument/2006/relationships/oleObject" Target="embeddings/oleObject172.bin"/><Relationship Id="rId315" Type="http://schemas.openxmlformats.org/officeDocument/2006/relationships/oleObject" Target="embeddings/oleObject171.bin"/><Relationship Id="rId314" Type="http://schemas.openxmlformats.org/officeDocument/2006/relationships/image" Target="media/image135.wmf"/><Relationship Id="rId313" Type="http://schemas.openxmlformats.org/officeDocument/2006/relationships/oleObject" Target="embeddings/oleObject170.bin"/><Relationship Id="rId312" Type="http://schemas.openxmlformats.org/officeDocument/2006/relationships/oleObject" Target="embeddings/oleObject169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68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33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66.bin"/><Relationship Id="rId305" Type="http://schemas.openxmlformats.org/officeDocument/2006/relationships/oleObject" Target="embeddings/oleObject165.bin"/><Relationship Id="rId304" Type="http://schemas.openxmlformats.org/officeDocument/2006/relationships/oleObject" Target="embeddings/oleObject164.bin"/><Relationship Id="rId303" Type="http://schemas.openxmlformats.org/officeDocument/2006/relationships/image" Target="media/image131.png"/><Relationship Id="rId302" Type="http://schemas.openxmlformats.org/officeDocument/2006/relationships/oleObject" Target="embeddings/oleObject163.bin"/><Relationship Id="rId301" Type="http://schemas.openxmlformats.org/officeDocument/2006/relationships/oleObject" Target="embeddings/oleObject162.bin"/><Relationship Id="rId300" Type="http://schemas.openxmlformats.org/officeDocument/2006/relationships/oleObject" Target="embeddings/oleObject16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60.bin"/><Relationship Id="rId298" Type="http://schemas.openxmlformats.org/officeDocument/2006/relationships/oleObject" Target="embeddings/oleObject159.bin"/><Relationship Id="rId297" Type="http://schemas.openxmlformats.org/officeDocument/2006/relationships/oleObject" Target="embeddings/oleObject158.bin"/><Relationship Id="rId296" Type="http://schemas.openxmlformats.org/officeDocument/2006/relationships/oleObject" Target="embeddings/oleObject157.bin"/><Relationship Id="rId295" Type="http://schemas.openxmlformats.org/officeDocument/2006/relationships/oleObject" Target="embeddings/oleObject156.bin"/><Relationship Id="rId294" Type="http://schemas.openxmlformats.org/officeDocument/2006/relationships/oleObject" Target="embeddings/oleObject155.bin"/><Relationship Id="rId293" Type="http://schemas.openxmlformats.org/officeDocument/2006/relationships/image" Target="media/image130.wmf"/><Relationship Id="rId292" Type="http://schemas.openxmlformats.org/officeDocument/2006/relationships/oleObject" Target="embeddings/oleObject154.bin"/><Relationship Id="rId291" Type="http://schemas.openxmlformats.org/officeDocument/2006/relationships/oleObject" Target="embeddings/oleObject153.bin"/><Relationship Id="rId290" Type="http://schemas.openxmlformats.org/officeDocument/2006/relationships/image" Target="media/image129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52.bin"/><Relationship Id="rId288" Type="http://schemas.openxmlformats.org/officeDocument/2006/relationships/image" Target="media/image128.wmf"/><Relationship Id="rId287" Type="http://schemas.openxmlformats.org/officeDocument/2006/relationships/oleObject" Target="embeddings/oleObject151.bin"/><Relationship Id="rId286" Type="http://schemas.openxmlformats.org/officeDocument/2006/relationships/oleObject" Target="embeddings/oleObject150.bin"/><Relationship Id="rId285" Type="http://schemas.openxmlformats.org/officeDocument/2006/relationships/oleObject" Target="embeddings/oleObject149.bin"/><Relationship Id="rId284" Type="http://schemas.openxmlformats.org/officeDocument/2006/relationships/image" Target="media/image127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26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25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46.bin"/><Relationship Id="rId278" Type="http://schemas.openxmlformats.org/officeDocument/2006/relationships/oleObject" Target="embeddings/oleObject145.bin"/><Relationship Id="rId277" Type="http://schemas.openxmlformats.org/officeDocument/2006/relationships/oleObject" Target="embeddings/oleObject144.bin"/><Relationship Id="rId276" Type="http://schemas.openxmlformats.org/officeDocument/2006/relationships/oleObject" Target="embeddings/oleObject143.bin"/><Relationship Id="rId275" Type="http://schemas.openxmlformats.org/officeDocument/2006/relationships/oleObject" Target="embeddings/oleObject142.bin"/><Relationship Id="rId274" Type="http://schemas.openxmlformats.org/officeDocument/2006/relationships/oleObject" Target="embeddings/oleObject141.bin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4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3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8.bin"/><Relationship Id="rId268" Type="http://schemas.openxmlformats.org/officeDocument/2006/relationships/oleObject" Target="embeddings/oleObject137.bin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5.bin"/><Relationship Id="rId264" Type="http://schemas.openxmlformats.org/officeDocument/2006/relationships/oleObject" Target="embeddings/oleObject134.bin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0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6.png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5.bin"/><Relationship Id="rId248" Type="http://schemas.openxmlformats.org/officeDocument/2006/relationships/oleObject" Target="embeddings/oleObject124.bin"/><Relationship Id="rId247" Type="http://schemas.openxmlformats.org/officeDocument/2006/relationships/oleObject" Target="embeddings/oleObject123.bin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0.bin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3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png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16.bin"/><Relationship Id="rId233" Type="http://schemas.openxmlformats.org/officeDocument/2006/relationships/oleObject" Target="embeddings/oleObject115.bin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6.wmf"/><Relationship Id="rId223" Type="http://schemas.openxmlformats.org/officeDocument/2006/relationships/image" Target="media/image105.png"/><Relationship Id="rId222" Type="http://schemas.openxmlformats.org/officeDocument/2006/relationships/image" Target="media/image104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3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1.png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98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png"/><Relationship Id="rId20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png"/><Relationship Id="rId196" Type="http://schemas.openxmlformats.org/officeDocument/2006/relationships/image" Target="media/image90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5.bin"/><Relationship Id="rId190" Type="http://schemas.openxmlformats.org/officeDocument/2006/relationships/oleObject" Target="embeddings/oleObject94.bin"/><Relationship Id="rId19" Type="http://schemas.openxmlformats.org/officeDocument/2006/relationships/image" Target="media/image5.wmf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oleObject" Target="embeddings/oleObject89.bin"/><Relationship Id="rId182" Type="http://schemas.openxmlformats.org/officeDocument/2006/relationships/oleObject" Target="embeddings/oleObject88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4.bin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png"/><Relationship Id="rId165" Type="http://schemas.openxmlformats.org/officeDocument/2006/relationships/image" Target="media/image77.png"/><Relationship Id="rId164" Type="http://schemas.openxmlformats.org/officeDocument/2006/relationships/image" Target="media/image76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2.png"/><Relationship Id="rId155" Type="http://schemas.openxmlformats.org/officeDocument/2006/relationships/oleObject" Target="embeddings/oleObject75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0" Type="http://schemas.openxmlformats.org/officeDocument/2006/relationships/oleObject" Target="embeddings/oleObject72.bin"/><Relationship Id="rId15" Type="http://schemas.openxmlformats.org/officeDocument/2006/relationships/image" Target="media/image3.wmf"/><Relationship Id="rId149" Type="http://schemas.openxmlformats.org/officeDocument/2006/relationships/image" Target="media/image69.png"/><Relationship Id="rId148" Type="http://schemas.openxmlformats.org/officeDocument/2006/relationships/image" Target="media/image68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69.bin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png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png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oleObject" Target="embeddings/oleObject53.bin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D2EAEF-D5C0-43FF-8E78-29F422B880E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891</Words>
  <Characters>3287</Characters>
  <Lines>58</Lines>
  <Paragraphs>16</Paragraphs>
  <TotalTime>0</TotalTime>
  <ScaleCrop>false</ScaleCrop>
  <LinksUpToDate>false</LinksUpToDate>
  <CharactersWithSpaces>352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0T17:33:00Z</dcterms:created>
  <dc:creator>学科网试题生产平台</dc:creator>
  <dc:description>3004085698412544</dc:description>
  <cp:lastModifiedBy>上帝掷骰子吗</cp:lastModifiedBy>
  <dcterms:modified xsi:type="dcterms:W3CDTF">2024-07-18T18:18:0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45267ECF2754B66BD78A9D59B44B029</vt:lpwstr>
  </property>
</Properties>
</file>